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4606"/>
        <w:gridCol w:w="6076"/>
      </w:tblGrid>
      <w:tr w:rsidR="00310170" w:rsidRPr="00310170" w:rsidTr="00310170">
        <w:trPr>
          <w:trHeight w:val="2192"/>
        </w:trPr>
        <w:tc>
          <w:tcPr>
            <w:tcW w:w="10682" w:type="dxa"/>
            <w:gridSpan w:val="2"/>
          </w:tcPr>
          <w:p w:rsidR="00310170" w:rsidRPr="00310170" w:rsidRDefault="00310170" w:rsidP="00A702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1) 16 kişilik bir gruptan önce bir grup temsilcisi, sonra grup sözcüsü seçilecektir.</w:t>
            </w:r>
          </w:p>
          <w:p w:rsidR="00310170" w:rsidRPr="00310170" w:rsidRDefault="0031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Bu seçim kaç farklı biçimde oluşturulabilir?</w:t>
            </w:r>
          </w:p>
        </w:tc>
      </w:tr>
      <w:tr w:rsidR="00310170" w:rsidRPr="00310170" w:rsidTr="00310170">
        <w:trPr>
          <w:trHeight w:val="2400"/>
        </w:trPr>
        <w:tc>
          <w:tcPr>
            <w:tcW w:w="10682" w:type="dxa"/>
            <w:gridSpan w:val="2"/>
          </w:tcPr>
          <w:p w:rsidR="00310170" w:rsidRPr="00310170" w:rsidRDefault="0031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2) 7 kişilik bir grup 10 farklı koltuğa kaç farklı şekilde oturabileceğini bulunuz.</w:t>
            </w:r>
          </w:p>
        </w:tc>
      </w:tr>
      <w:tr w:rsidR="00310170" w:rsidRPr="00310170" w:rsidTr="00310170">
        <w:trPr>
          <w:trHeight w:val="3115"/>
        </w:trPr>
        <w:tc>
          <w:tcPr>
            <w:tcW w:w="10682" w:type="dxa"/>
            <w:gridSpan w:val="2"/>
          </w:tcPr>
          <w:p w:rsidR="00310170" w:rsidRPr="00310170" w:rsidRDefault="00310170" w:rsidP="00E7630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3) A = {</w:t>
            </w: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1,2,3,4,5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} kümesinin 3 </w:t>
            </w:r>
            <w:proofErr w:type="spell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lü</w:t>
            </w:r>
            <w:proofErr w:type="spell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permütasyonlarının</w:t>
            </w:r>
            <w:proofErr w:type="spell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kaç tanesinde 2 ve 3</w:t>
            </w:r>
          </w:p>
          <w:p w:rsidR="00310170" w:rsidRPr="00310170" w:rsidRDefault="0031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elemanlarının </w:t>
            </w: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bulunacağını  bulunuz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10170" w:rsidRPr="00310170" w:rsidTr="00310170">
        <w:trPr>
          <w:trHeight w:val="2961"/>
        </w:trPr>
        <w:tc>
          <w:tcPr>
            <w:tcW w:w="10682" w:type="dxa"/>
            <w:gridSpan w:val="2"/>
          </w:tcPr>
          <w:p w:rsidR="00310170" w:rsidRPr="00310170" w:rsidRDefault="00310170" w:rsidP="009260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55666777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sayısının rakamlarının yerleri değiştirilerek 8 basamaklı kaç sayı yazılabilir?</w:t>
            </w:r>
          </w:p>
        </w:tc>
      </w:tr>
      <w:tr w:rsidR="00A7022D" w:rsidRPr="00310170" w:rsidTr="00310170">
        <w:trPr>
          <w:trHeight w:val="3245"/>
        </w:trPr>
        <w:tc>
          <w:tcPr>
            <w:tcW w:w="4606" w:type="dxa"/>
          </w:tcPr>
          <w:p w:rsidR="00FA018E" w:rsidRPr="00310170" w:rsidRDefault="00A7022D" w:rsidP="00FA01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5)</w:t>
            </w:r>
            <w:r w:rsidR="00FA018E"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5 erkek, 3 kız öğrenci arasından seçilecek 4 kişi ile bir ekip oluşturulacaktır. Buna göre:</w:t>
            </w:r>
          </w:p>
          <w:p w:rsidR="00FA018E" w:rsidRPr="00310170" w:rsidRDefault="00FA018E" w:rsidP="00FA018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-İkisi kız olmak üzere kaç farklı ekip oluşturulabilir?</w:t>
            </w:r>
          </w:p>
          <w:p w:rsidR="00A7022D" w:rsidRPr="00310170" w:rsidRDefault="00A7022D" w:rsidP="00FA018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76" w:type="dxa"/>
          </w:tcPr>
          <w:p w:rsidR="00A7022D" w:rsidRPr="00310170" w:rsidRDefault="0031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- En az ikisi erkek olmak üzere kaç farklı ekip oluşturulabilir?</w:t>
            </w:r>
          </w:p>
        </w:tc>
      </w:tr>
      <w:tr w:rsidR="00310170" w:rsidRPr="00310170" w:rsidTr="00310170">
        <w:trPr>
          <w:trHeight w:val="2058"/>
        </w:trPr>
        <w:tc>
          <w:tcPr>
            <w:tcW w:w="10682" w:type="dxa"/>
            <w:gridSpan w:val="2"/>
          </w:tcPr>
          <w:p w:rsidR="00310170" w:rsidRPr="00310170" w:rsidRDefault="00310170" w:rsidP="00325FF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) Aşağıdaki ifadeler doğruysa boş kutulara (D), yanlışsa (Y) yazınız.</w:t>
            </w:r>
          </w:p>
          <w:p w:rsidR="00310170" w:rsidRPr="00310170" w:rsidRDefault="00310170" w:rsidP="00325FF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….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) Aynı anda gerçekleşme </w:t>
            </w:r>
            <w:proofErr w:type="spell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olasılkları</w:t>
            </w:r>
            <w:proofErr w:type="spell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bulunmayan A ve B olayları</w:t>
            </w:r>
          </w:p>
          <w:p w:rsidR="00310170" w:rsidRPr="00310170" w:rsidRDefault="00310170" w:rsidP="00325FF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ayrıktır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10170" w:rsidRPr="00310170" w:rsidRDefault="00310170" w:rsidP="00325FF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….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) İki zar atıldığında örnek uzayın eleman sayısı 12 olur.</w:t>
            </w:r>
          </w:p>
          <w:p w:rsidR="00310170" w:rsidRPr="00310170" w:rsidRDefault="00310170" w:rsidP="00325FF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….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) Rakamlar kümesinden rastgele seçilen bir sayının asal olma </w:t>
            </w:r>
            <w:proofErr w:type="spell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olasığı</w:t>
            </w:r>
            <w:proofErr w:type="spell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1/2 </w:t>
            </w:r>
            <w:proofErr w:type="spell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dir</w:t>
            </w:r>
            <w:proofErr w:type="spell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10170" w:rsidRPr="00310170" w:rsidRDefault="00310170" w:rsidP="00325FF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….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) Ayrık olaylar daima birbirinin </w:t>
            </w:r>
            <w:proofErr w:type="spell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tümleyenidir</w:t>
            </w:r>
            <w:proofErr w:type="spell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10170" w:rsidRPr="00310170" w:rsidRDefault="0031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….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) Birbirinin </w:t>
            </w:r>
            <w:proofErr w:type="spell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tümleyeni</w:t>
            </w:r>
            <w:proofErr w:type="spell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olan olaylar ayrık olaylardır.</w:t>
            </w:r>
          </w:p>
        </w:tc>
      </w:tr>
      <w:tr w:rsidR="00310170" w:rsidRPr="00310170" w:rsidTr="00310170">
        <w:trPr>
          <w:trHeight w:val="2115"/>
        </w:trPr>
        <w:tc>
          <w:tcPr>
            <w:tcW w:w="10682" w:type="dxa"/>
            <w:gridSpan w:val="2"/>
          </w:tcPr>
          <w:p w:rsidR="00310170" w:rsidRPr="00310170" w:rsidRDefault="00310170" w:rsidP="007532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7) Aşağıdaki ifadelerde boş bırakılan yerleri uygun bir şekilde doldurunuz.</w:t>
            </w:r>
          </w:p>
          <w:p w:rsidR="00310170" w:rsidRPr="00310170" w:rsidRDefault="00310170" w:rsidP="007532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. Bir zarın atılması deneyinde üste gelen sayının en çok 6 olma olayı</w:t>
            </w:r>
          </w:p>
          <w:p w:rsidR="00310170" w:rsidRPr="00310170" w:rsidRDefault="00310170" w:rsidP="007532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......................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olay, en az 7 gelmesi olayı ise </w:t>
            </w: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......................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olayıdır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10170" w:rsidRPr="00310170" w:rsidRDefault="00310170" w:rsidP="007532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. Bir örnek uzayda tanımlanan her bir olayın gerçekleşme olasılıkları</w:t>
            </w:r>
          </w:p>
          <w:p w:rsidR="00310170" w:rsidRPr="00310170" w:rsidRDefault="00310170" w:rsidP="007532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aynı değil ise bu tür olaylara </w:t>
            </w: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......................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olaylar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adı verilir.</w:t>
            </w:r>
          </w:p>
          <w:p w:rsidR="00310170" w:rsidRPr="00310170" w:rsidRDefault="00310170" w:rsidP="0075323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c. </w:t>
            </w:r>
            <w:proofErr w:type="spell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Tümleyen</w:t>
            </w:r>
            <w:proofErr w:type="spell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iki olay aynı anda </w:t>
            </w: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......................</w:t>
            </w:r>
            <w:proofErr w:type="gramEnd"/>
          </w:p>
          <w:p w:rsidR="00310170" w:rsidRPr="00310170" w:rsidRDefault="0031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d. Bir örnek uzayın A olayının olma </w:t>
            </w:r>
            <w:proofErr w:type="spell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olasılğı</w:t>
            </w:r>
            <w:proofErr w:type="spell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ile olmama </w:t>
            </w:r>
            <w:proofErr w:type="spell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olasılğının</w:t>
            </w:r>
            <w:proofErr w:type="spell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toplamı</w:t>
            </w: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................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dir</w:t>
            </w:r>
            <w:proofErr w:type="spell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310170" w:rsidRPr="00310170" w:rsidTr="00310170">
        <w:trPr>
          <w:trHeight w:val="2273"/>
        </w:trPr>
        <w:tc>
          <w:tcPr>
            <w:tcW w:w="10682" w:type="dxa"/>
            <w:gridSpan w:val="2"/>
          </w:tcPr>
          <w:p w:rsidR="00310170" w:rsidRPr="00310170" w:rsidRDefault="00310170" w:rsidP="005A1E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8)</w:t>
            </w:r>
            <w:r w:rsidR="00DB0EB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a=24 v</w:t>
            </w:r>
            <w:bookmarkStart w:id="0" w:name="_GoBack"/>
            <w:bookmarkEnd w:id="0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e b=22 için,  a</w:t>
            </w:r>
            <w:r w:rsidRPr="0031017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-5a</w:t>
            </w:r>
            <w:r w:rsidRPr="0031017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b+10a</w:t>
            </w:r>
            <w:r w:rsidRPr="0031017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31017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-10a</w:t>
            </w:r>
            <w:r w:rsidRPr="0031017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31017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+5ab</w:t>
            </w:r>
            <w:r w:rsidRPr="0031017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4</w:t>
            </w: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31017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5</w:t>
            </w: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 ifadesinin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değerini bulunuz.</w:t>
            </w:r>
          </w:p>
          <w:p w:rsidR="00310170" w:rsidRPr="00310170" w:rsidRDefault="0031017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10170" w:rsidRPr="00310170" w:rsidTr="00310170">
        <w:trPr>
          <w:trHeight w:val="3666"/>
        </w:trPr>
        <w:tc>
          <w:tcPr>
            <w:tcW w:w="10682" w:type="dxa"/>
            <w:gridSpan w:val="2"/>
          </w:tcPr>
          <w:p w:rsidR="00310170" w:rsidRPr="00310170" w:rsidRDefault="00310170" w:rsidP="00AC6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9) </w:t>
            </w:r>
          </w:p>
          <w:p w:rsidR="00310170" w:rsidRPr="00310170" w:rsidRDefault="00310170" w:rsidP="00AC65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92604B" w:rsidRPr="004271DA">
              <w:rPr>
                <w:position w:val="-24"/>
              </w:rPr>
              <w:object w:dxaOrig="5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8pt;height:31.2pt" o:ole="">
                  <v:imagedata r:id="rId7" o:title=""/>
                </v:shape>
                <o:OLEObject Type="Embed" ProgID="Equation.DSMT4" ShapeID="_x0000_i1025" DrawAspect="Content" ObjectID="_1602966697" r:id="rId8"/>
              </w:object>
            </w: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92604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4 </w:t>
            </w: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ifadesinin açılımında x</w:t>
            </w:r>
            <w:r w:rsidRPr="0031017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li</w:t>
            </w:r>
            <w:proofErr w:type="spell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terimin katsayısı kaçtır?</w:t>
            </w:r>
          </w:p>
          <w:p w:rsidR="00310170" w:rsidRPr="00310170" w:rsidRDefault="0031017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10170" w:rsidRPr="00310170" w:rsidTr="00310170">
        <w:trPr>
          <w:trHeight w:val="2811"/>
        </w:trPr>
        <w:tc>
          <w:tcPr>
            <w:tcW w:w="10682" w:type="dxa"/>
            <w:gridSpan w:val="2"/>
          </w:tcPr>
          <w:p w:rsidR="00310170" w:rsidRPr="00310170" w:rsidRDefault="00310170" w:rsidP="0031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10) A ve </w:t>
            </w:r>
            <w:proofErr w:type="gramStart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B ,E</w:t>
            </w:r>
            <w:proofErr w:type="gramEnd"/>
            <w:r w:rsidRPr="00310170">
              <w:rPr>
                <w:rFonts w:ascii="Times New Roman" w:hAnsi="Times New Roman" w:cs="Times New Roman"/>
                <w:sz w:val="24"/>
                <w:szCs w:val="24"/>
              </w:rPr>
              <w:t xml:space="preserve"> örnek uzayının ayrık iki alt olayı olmak üzere; P(A)=2/5 </w:t>
            </w:r>
            <w:r w:rsidR="0092604B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P(B’)=8/15</w:t>
            </w:r>
            <w:r w:rsidR="0092604B">
              <w:rPr>
                <w:rFonts w:ascii="Times New Roman" w:hAnsi="Times New Roman" w:cs="Times New Roman"/>
                <w:sz w:val="24"/>
                <w:szCs w:val="24"/>
              </w:rPr>
              <w:t xml:space="preserve">   o</w:t>
            </w: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lduğuna göre</w:t>
            </w:r>
          </w:p>
          <w:p w:rsidR="00310170" w:rsidRPr="00310170" w:rsidRDefault="003101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0170">
              <w:rPr>
                <w:rFonts w:ascii="Times New Roman" w:hAnsi="Times New Roman" w:cs="Times New Roman"/>
                <w:sz w:val="24"/>
                <w:szCs w:val="24"/>
              </w:rPr>
              <w:t>P(AᴜB)=?</w:t>
            </w:r>
          </w:p>
        </w:tc>
      </w:tr>
    </w:tbl>
    <w:p w:rsidR="00A7022D" w:rsidRPr="00310170" w:rsidRDefault="00310170" w:rsidP="00310170">
      <w:pPr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ŞARILAR</w:t>
      </w:r>
      <w:r w:rsidR="008A590B">
        <w:rPr>
          <w:rFonts w:ascii="Times New Roman" w:hAnsi="Times New Roman" w:cs="Times New Roman"/>
          <w:sz w:val="24"/>
          <w:szCs w:val="24"/>
        </w:rPr>
        <w:t xml:space="preserve"> DİLERİM</w:t>
      </w:r>
    </w:p>
    <w:sectPr w:rsidR="00A7022D" w:rsidRPr="00310170" w:rsidSect="00310170">
      <w:headerReference w:type="default" r:id="rId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171ED" w:rsidRDefault="008171ED" w:rsidP="00A7022D">
      <w:pPr>
        <w:spacing w:after="0" w:line="240" w:lineRule="auto"/>
      </w:pPr>
      <w:r>
        <w:separator/>
      </w:r>
    </w:p>
  </w:endnote>
  <w:endnote w:type="continuationSeparator" w:id="0">
    <w:p w:rsidR="008171ED" w:rsidRDefault="008171ED" w:rsidP="00A7022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171ED" w:rsidRDefault="008171ED" w:rsidP="00A7022D">
      <w:pPr>
        <w:spacing w:after="0" w:line="240" w:lineRule="auto"/>
      </w:pPr>
      <w:r>
        <w:separator/>
      </w:r>
    </w:p>
  </w:footnote>
  <w:footnote w:type="continuationSeparator" w:id="0">
    <w:p w:rsidR="008171ED" w:rsidRDefault="008171ED" w:rsidP="00A7022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022D" w:rsidRDefault="00B4083B" w:rsidP="00A7022D">
    <w:pPr>
      <w:pStyle w:val="stbilgi"/>
    </w:pPr>
    <w:r>
      <w:t>2018-</w:t>
    </w:r>
    <w:proofErr w:type="gramStart"/>
    <w:r>
      <w:t>2019  Eğitim</w:t>
    </w:r>
    <w:proofErr w:type="gramEnd"/>
    <w:r>
      <w:t xml:space="preserve"> Öğretim Yılı</w:t>
    </w:r>
    <w:r w:rsidR="00A7022D">
      <w:t xml:space="preserve"> </w:t>
    </w:r>
    <w:r>
      <w:t>İhsan Sabancı Mesleki ve Teknik</w:t>
    </w:r>
    <w:r w:rsidR="00A7022D">
      <w:t xml:space="preserve"> Anadolu  Lisesi  10. Sınıf 1. Matematik </w:t>
    </w:r>
    <w:r>
      <w:t>Y</w:t>
    </w:r>
    <w:r w:rsidR="00A7022D">
      <w:t xml:space="preserve">azılı Soruları  </w:t>
    </w:r>
    <w:r w:rsidR="00A7022D">
      <w:tab/>
      <w:t>B</w:t>
    </w:r>
  </w:p>
  <w:p w:rsidR="00A7022D" w:rsidRDefault="00A7022D" w:rsidP="00A7022D">
    <w:pPr>
      <w:pStyle w:val="stbilgi"/>
    </w:pPr>
    <w:proofErr w:type="spellStart"/>
    <w:proofErr w:type="gramStart"/>
    <w:r>
      <w:t>Ad,Soyad</w:t>
    </w:r>
    <w:proofErr w:type="spellEnd"/>
    <w:proofErr w:type="gramEnd"/>
    <w:r>
      <w:t>:</w:t>
    </w:r>
  </w:p>
  <w:p w:rsidR="00A7022D" w:rsidRDefault="00A7022D" w:rsidP="00A7022D">
    <w:pPr>
      <w:pStyle w:val="stbilgi"/>
    </w:pPr>
    <w:proofErr w:type="spellStart"/>
    <w:proofErr w:type="gramStart"/>
    <w:r>
      <w:t>Sınıf,No</w:t>
    </w:r>
    <w:proofErr w:type="spellEnd"/>
    <w:proofErr w:type="gramEnd"/>
    <w:r w:rsidR="00B4083B">
      <w:t>:</w:t>
    </w:r>
  </w:p>
  <w:p w:rsidR="00A7022D" w:rsidRDefault="00A7022D">
    <w:pPr>
      <w:pStyle w:val="stbilgi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022D"/>
    <w:rsid w:val="000E0466"/>
    <w:rsid w:val="00310170"/>
    <w:rsid w:val="00325FFF"/>
    <w:rsid w:val="00490FF5"/>
    <w:rsid w:val="005A1EF4"/>
    <w:rsid w:val="00753230"/>
    <w:rsid w:val="008171ED"/>
    <w:rsid w:val="0088055B"/>
    <w:rsid w:val="008A590B"/>
    <w:rsid w:val="0092604B"/>
    <w:rsid w:val="00936561"/>
    <w:rsid w:val="00A7022D"/>
    <w:rsid w:val="00A92FB6"/>
    <w:rsid w:val="00AC6543"/>
    <w:rsid w:val="00B4083B"/>
    <w:rsid w:val="00DB0EB4"/>
    <w:rsid w:val="00DB6FD2"/>
    <w:rsid w:val="00DD5279"/>
    <w:rsid w:val="00E76302"/>
    <w:rsid w:val="00FA01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A702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tbilgi">
    <w:name w:val="header"/>
    <w:basedOn w:val="Normal"/>
    <w:link w:val="stbilgiChar"/>
    <w:uiPriority w:val="99"/>
    <w:unhideWhenUsed/>
    <w:rsid w:val="00A7022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A7022D"/>
  </w:style>
  <w:style w:type="paragraph" w:styleId="Altbilgi">
    <w:name w:val="footer"/>
    <w:basedOn w:val="Normal"/>
    <w:link w:val="AltbilgiChar"/>
    <w:uiPriority w:val="99"/>
    <w:unhideWhenUsed/>
    <w:rsid w:val="00A7022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A7022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59"/>
    <w:rsid w:val="00A702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tbilgi">
    <w:name w:val="header"/>
    <w:basedOn w:val="Normal"/>
    <w:link w:val="stbilgiChar"/>
    <w:uiPriority w:val="99"/>
    <w:unhideWhenUsed/>
    <w:rsid w:val="00A7022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A7022D"/>
  </w:style>
  <w:style w:type="paragraph" w:styleId="Altbilgi">
    <w:name w:val="footer"/>
    <w:basedOn w:val="Normal"/>
    <w:link w:val="AltbilgiChar"/>
    <w:uiPriority w:val="99"/>
    <w:unhideWhenUsed/>
    <w:rsid w:val="00A7022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A7022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279</Words>
  <Characters>1596</Characters>
  <Application>Microsoft Office Word</Application>
  <DocSecurity>0</DocSecurity>
  <Lines>13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urcan Altunkılıç</dc:creator>
  <cp:lastModifiedBy>Bülent Cemal Altunkılıç</cp:lastModifiedBy>
  <cp:revision>4</cp:revision>
  <dcterms:created xsi:type="dcterms:W3CDTF">2018-11-05T20:30:00Z</dcterms:created>
  <dcterms:modified xsi:type="dcterms:W3CDTF">2018-11-05T20:45:00Z</dcterms:modified>
</cp:coreProperties>
</file>